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51A07" w:rsidRPr="00A51A07" w:rsidRDefault="00A51A07" w:rsidP="00A51A07">
      <w:pPr>
        <w:jc w:val="center"/>
        <w:rPr>
          <w:rFonts w:ascii="Pea BMad" w:hAnsi="Pea BMad"/>
          <w:sz w:val="32"/>
        </w:rPr>
      </w:pPr>
      <w:r w:rsidRPr="00A51A07">
        <w:rPr>
          <w:rFonts w:ascii="Pea BMad" w:hAnsi="Pea BMad"/>
          <w:sz w:val="32"/>
        </w:rPr>
        <w:t>Binomial Theorem &amp; Complex Numbers</w:t>
      </w:r>
    </w:p>
    <w:p w:rsidR="00A51A07" w:rsidRDefault="00A51A07" w:rsidP="00A51A07">
      <w:pPr>
        <w:jc w:val="right"/>
      </w:pPr>
    </w:p>
    <w:p w:rsidR="00A51A07" w:rsidRDefault="00A51A07" w:rsidP="00A51A07">
      <w:pPr>
        <w:jc w:val="right"/>
      </w:pPr>
      <w:r>
        <w:t>Name ___________________________________________</w:t>
      </w:r>
    </w:p>
    <w:p w:rsidR="00A51A07" w:rsidRDefault="00A51A07" w:rsidP="00A51A07">
      <w:pPr>
        <w:jc w:val="center"/>
      </w:pPr>
    </w:p>
    <w:p w:rsidR="00A51A07" w:rsidRDefault="00A51A07" w:rsidP="00A51A07">
      <w:pPr>
        <w:jc w:val="center"/>
        <w:sectPr w:rsidR="00A51A07">
          <w:pgSz w:w="12240" w:h="15840"/>
          <w:pgMar w:top="1440" w:right="1800" w:bottom="1440" w:left="1800" w:header="720" w:footer="720" w:gutter="0"/>
          <w:cols w:space="720"/>
        </w:sectPr>
      </w:pPr>
    </w:p>
    <w:p w:rsidR="00A51A07" w:rsidRDefault="00A51A07" w:rsidP="00A51A07">
      <w:pPr>
        <w:jc w:val="center"/>
      </w:pPr>
      <w:r>
        <w:lastRenderedPageBreak/>
        <w:t xml:space="preserve">Powers of </w:t>
      </w:r>
      <w:r w:rsidRPr="00A51A07">
        <w:rPr>
          <w:position w:val="-4"/>
        </w:rPr>
        <w:object w:dxaOrig="1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pt;height:12pt" o:ole="">
            <v:imagedata r:id="rId5" o:title=""/>
          </v:shape>
          <o:OLEObject Type="Embed" ProgID="Equation.DSMT4" ShapeID="_x0000_i1025" DrawAspect="Content" ObjectID="_1411105002" r:id="rId6"/>
        </w:object>
      </w:r>
      <w:r>
        <w:t>.</w:t>
      </w:r>
      <w:r w:rsidR="00FB083A">
        <w:t xml:space="preserve"> Fill in the tables.</w:t>
      </w:r>
    </w:p>
    <w:p w:rsidR="00FB083A" w:rsidRDefault="001A3F37" w:rsidP="00A51A07">
      <w:pPr>
        <w:jc w:val="center"/>
      </w:pPr>
      <w:r w:rsidRPr="00A51A07">
        <w:rPr>
          <w:position w:val="-116"/>
        </w:rPr>
        <w:object w:dxaOrig="2080" w:dyaOrig="2440">
          <v:shape id="_x0000_i1043" type="#_x0000_t75" style="width:139pt;height:163pt" o:ole="">
            <v:imagedata r:id="rId7" o:title=""/>
          </v:shape>
          <o:OLEObject Type="Embed" ProgID="Equation.3" ShapeID="_x0000_i1043" DrawAspect="Content" ObjectID="_1411105003" r:id="rId8"/>
        </w:object>
      </w:r>
      <w:bookmarkStart w:id="0" w:name="_GoBack"/>
      <w:bookmarkEnd w:id="0"/>
    </w:p>
    <w:p w:rsidR="00FB083A" w:rsidRDefault="00FB083A" w:rsidP="00A51A07">
      <w:pPr>
        <w:jc w:val="center"/>
      </w:pPr>
    </w:p>
    <w:p w:rsidR="00FB083A" w:rsidRDefault="00FB083A" w:rsidP="00A51A07">
      <w:pPr>
        <w:jc w:val="center"/>
      </w:pPr>
    </w:p>
    <w:p w:rsidR="00FB083A" w:rsidRDefault="00FB083A" w:rsidP="00FB083A"/>
    <w:p w:rsidR="00FB083A" w:rsidRDefault="001A3F37" w:rsidP="00A51A07">
      <w:pPr>
        <w:jc w:val="center"/>
      </w:pPr>
      <w:r w:rsidRPr="00A51A07">
        <w:rPr>
          <w:position w:val="-116"/>
        </w:rPr>
        <w:object w:dxaOrig="3380" w:dyaOrig="2440">
          <v:shape id="_x0000_i1045" type="#_x0000_t75" style="width:227pt;height:163pt" o:ole="">
            <v:imagedata r:id="rId9" o:title=""/>
          </v:shape>
          <o:OLEObject Type="Embed" ProgID="Equation.3" ShapeID="_x0000_i1045" DrawAspect="Content" ObjectID="_1411105004" r:id="rId10"/>
        </w:object>
      </w:r>
    </w:p>
    <w:p w:rsidR="00FB083A" w:rsidRDefault="00FB083A" w:rsidP="00FB083A">
      <w:pPr>
        <w:jc w:val="center"/>
      </w:pPr>
    </w:p>
    <w:p w:rsidR="00A51A07" w:rsidRDefault="00A51A07" w:rsidP="00A51A07">
      <w:pPr>
        <w:jc w:val="center"/>
        <w:sectPr w:rsidR="00A51A07">
          <w:type w:val="continuous"/>
          <w:pgSz w:w="12240" w:h="15840"/>
          <w:pgMar w:top="1440" w:right="1800" w:bottom="1440" w:left="1800" w:header="720" w:footer="720" w:gutter="0"/>
          <w:cols w:num="2" w:space="720"/>
        </w:sectPr>
      </w:pPr>
    </w:p>
    <w:p w:rsidR="00006C26" w:rsidRDefault="00006C26" w:rsidP="00006C26"/>
    <w:p w:rsidR="00006C26" w:rsidRDefault="00006C26" w:rsidP="00653892">
      <w:pPr>
        <w:jc w:val="center"/>
      </w:pPr>
      <w:r w:rsidRPr="00A51A07">
        <w:rPr>
          <w:position w:val="-116"/>
        </w:rPr>
        <w:object w:dxaOrig="3380" w:dyaOrig="2440">
          <v:shape id="_x0000_i1028" type="#_x0000_t75" style="width:226pt;height:163pt" o:ole="">
            <v:imagedata r:id="rId11" o:title=""/>
          </v:shape>
          <o:OLEObject Type="Embed" ProgID="Equation.DSMT4" ShapeID="_x0000_i1028" DrawAspect="Content" ObjectID="_1411105005" r:id="rId12"/>
        </w:object>
      </w:r>
    </w:p>
    <w:p w:rsidR="00006C26" w:rsidRDefault="00006C26" w:rsidP="00653892">
      <w:pPr>
        <w:jc w:val="center"/>
      </w:pPr>
    </w:p>
    <w:p w:rsidR="00653892" w:rsidRDefault="00653892" w:rsidP="00653892">
      <w:pPr>
        <w:jc w:val="center"/>
      </w:pPr>
      <w:r>
        <w:t>Binomial Theorem.  Fill it in!</w:t>
      </w:r>
    </w:p>
    <w:p w:rsidR="00006C26" w:rsidRDefault="00653892" w:rsidP="00653892">
      <w:r w:rsidRPr="00FB083A">
        <w:rPr>
          <w:position w:val="-96"/>
        </w:rPr>
        <w:object w:dxaOrig="5760" w:dyaOrig="2100">
          <v:shape id="_x0000_i1029" type="#_x0000_t75" style="width:374pt;height:137pt" o:ole="">
            <v:imagedata r:id="rId13" o:title=""/>
          </v:shape>
          <o:OLEObject Type="Embed" ProgID="Equation.DSMT4" ShapeID="_x0000_i1029" DrawAspect="Content" ObjectID="_1411105006" r:id="rId14"/>
        </w:object>
      </w:r>
    </w:p>
    <w:p w:rsidR="00006C26" w:rsidRDefault="00006C26" w:rsidP="00653892"/>
    <w:p w:rsidR="00653892" w:rsidRDefault="00653892" w:rsidP="00653892">
      <w:r>
        <w:t>Simplify using the Binomial Theorem.</w:t>
      </w:r>
    </w:p>
    <w:p w:rsidR="00A51A07" w:rsidRDefault="00A51A07">
      <w:r>
        <w:lastRenderedPageBreak/>
        <w:t>1.</w:t>
      </w:r>
      <w:r>
        <w:tab/>
      </w:r>
      <w:r w:rsidRPr="00A51A07">
        <w:rPr>
          <w:position w:val="-10"/>
        </w:rPr>
        <w:object w:dxaOrig="720" w:dyaOrig="360">
          <v:shape id="_x0000_i1030" type="#_x0000_t75" style="width:36pt;height:18pt" o:ole="">
            <v:imagedata r:id="rId15" o:title=""/>
          </v:shape>
          <o:OLEObject Type="Embed" ProgID="Equation.DSMT4" ShapeID="_x0000_i1030" DrawAspect="Content" ObjectID="_1411105007" r:id="rId16"/>
        </w:object>
      </w:r>
    </w:p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DB56F4" w:rsidRDefault="00DB56F4"/>
    <w:p w:rsidR="00DB56F4" w:rsidRDefault="00DB56F4"/>
    <w:p w:rsidR="00DB56F4" w:rsidRDefault="00DB56F4"/>
    <w:p w:rsidR="00DB56F4" w:rsidRDefault="00DB56F4"/>
    <w:p w:rsidR="00DB56F4" w:rsidRDefault="00DB56F4"/>
    <w:p w:rsidR="00DB56F4" w:rsidRDefault="00DB56F4"/>
    <w:p w:rsidR="00DB56F4" w:rsidRDefault="00DB56F4"/>
    <w:p w:rsidR="00DB56F4" w:rsidRDefault="00DB56F4"/>
    <w:p w:rsidR="00DB56F4" w:rsidRDefault="00DB56F4"/>
    <w:p w:rsidR="00DB56F4" w:rsidRDefault="00DB56F4"/>
    <w:p w:rsidR="00DB56F4" w:rsidRDefault="00DB56F4"/>
    <w:p w:rsidR="00A51A07" w:rsidRDefault="00A51A07"/>
    <w:p w:rsidR="00A51A07" w:rsidRDefault="00A51A07"/>
    <w:p w:rsidR="00A51A07" w:rsidRDefault="00A51A07"/>
    <w:p w:rsidR="00FB083A" w:rsidRDefault="00FB083A"/>
    <w:p w:rsidR="00A51A07" w:rsidRDefault="00A51A07">
      <w:r>
        <w:t>2.</w:t>
      </w:r>
      <w:r>
        <w:tab/>
      </w:r>
      <w:r w:rsidRPr="00A51A07">
        <w:rPr>
          <w:position w:val="-10"/>
        </w:rPr>
        <w:object w:dxaOrig="700" w:dyaOrig="360">
          <v:shape id="_x0000_i1031" type="#_x0000_t75" style="width:36pt;height:18pt" o:ole="">
            <v:imagedata r:id="rId17" o:title=""/>
          </v:shape>
          <o:OLEObject Type="Embed" ProgID="Equation.DSMT4" ShapeID="_x0000_i1031" DrawAspect="Content" ObjectID="_1411105008" r:id="rId18"/>
        </w:object>
      </w:r>
    </w:p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>
      <w:r>
        <w:t>3.</w:t>
      </w:r>
      <w:r>
        <w:tab/>
      </w:r>
      <w:r w:rsidRPr="00A51A07">
        <w:rPr>
          <w:position w:val="-10"/>
        </w:rPr>
        <w:object w:dxaOrig="860" w:dyaOrig="360">
          <v:shape id="_x0000_i1032" type="#_x0000_t75" style="width:44pt;height:18pt" o:ole="">
            <v:imagedata r:id="rId19" o:title=""/>
          </v:shape>
          <o:OLEObject Type="Embed" ProgID="Equation.DSMT4" ShapeID="_x0000_i1032" DrawAspect="Content" ObjectID="_1411105009" r:id="rId20"/>
        </w:object>
      </w:r>
    </w:p>
    <w:p w:rsidR="008855DA" w:rsidRDefault="008855DA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8855DA" w:rsidRDefault="008855DA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>
      <w:r>
        <w:t>4.</w:t>
      </w:r>
      <w:r>
        <w:tab/>
      </w:r>
      <w:r w:rsidRPr="00A51A07">
        <w:rPr>
          <w:position w:val="-10"/>
        </w:rPr>
        <w:object w:dxaOrig="720" w:dyaOrig="360">
          <v:shape id="_x0000_i1033" type="#_x0000_t75" style="width:36pt;height:18pt" o:ole="">
            <v:imagedata r:id="rId21" o:title=""/>
          </v:shape>
          <o:OLEObject Type="Embed" ProgID="Equation.DSMT4" ShapeID="_x0000_i1033" DrawAspect="Content" ObjectID="_1411105010" r:id="rId22"/>
        </w:object>
      </w:r>
    </w:p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>
      <w:r>
        <w:t>5.</w:t>
      </w:r>
      <w:r>
        <w:tab/>
      </w:r>
      <w:r w:rsidRPr="00A51A07">
        <w:rPr>
          <w:position w:val="-10"/>
        </w:rPr>
        <w:object w:dxaOrig="1080" w:dyaOrig="380">
          <v:shape id="_x0000_i1034" type="#_x0000_t75" style="width:54pt;height:19pt" o:ole="">
            <v:imagedata r:id="rId23" o:title=""/>
          </v:shape>
          <o:OLEObject Type="Embed" ProgID="Equation.DSMT4" ShapeID="_x0000_i1034" DrawAspect="Content" ObjectID="_1411105011" r:id="rId24"/>
        </w:object>
      </w:r>
    </w:p>
    <w:p w:rsidR="008855DA" w:rsidRDefault="008855DA"/>
    <w:p w:rsidR="00A51A07" w:rsidRDefault="00A51A07"/>
    <w:p w:rsidR="008855DA" w:rsidRDefault="008855DA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/>
    <w:p w:rsidR="00A51A07" w:rsidRDefault="00A51A07">
      <w:r>
        <w:t>6.</w:t>
      </w:r>
      <w:r>
        <w:tab/>
      </w:r>
      <w:r w:rsidRPr="00A51A07">
        <w:rPr>
          <w:position w:val="-10"/>
        </w:rPr>
        <w:object w:dxaOrig="1020" w:dyaOrig="380">
          <v:shape id="_x0000_i1035" type="#_x0000_t75" style="width:51pt;height:19pt" o:ole="">
            <v:imagedata r:id="rId25" o:title=""/>
          </v:shape>
          <o:OLEObject Type="Embed" ProgID="Equation.DSMT4" ShapeID="_x0000_i1035" DrawAspect="Content" ObjectID="_1411105012" r:id="rId26"/>
        </w:object>
      </w:r>
    </w:p>
    <w:sectPr w:rsidR="00A51A07" w:rsidSect="00A51A07">
      <w:type w:val="continuous"/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Pea BMad">
    <w:altName w:val="Geneva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51A07"/>
    <w:rsid w:val="00006C26"/>
    <w:rsid w:val="00182D67"/>
    <w:rsid w:val="001A3F37"/>
    <w:rsid w:val="00653892"/>
    <w:rsid w:val="008855DA"/>
    <w:rsid w:val="00A51A07"/>
    <w:rsid w:val="00B102EC"/>
    <w:rsid w:val="00DB56F4"/>
    <w:rsid w:val="00FB083A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7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fontTable" Target="fontTable.xml"/><Relationship Id="rId28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2</Words>
  <Characters>525</Characters>
  <Application>Microsoft Macintosh Word</Application>
  <DocSecurity>0</DocSecurity>
  <Lines>4</Lines>
  <Paragraphs>1</Paragraphs>
  <ScaleCrop>false</ScaleCrop>
  <Company>The Winsor School</Company>
  <LinksUpToDate>false</LinksUpToDate>
  <CharactersWithSpaces>6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di Kerble</dc:creator>
  <cp:keywords/>
  <cp:lastModifiedBy>ortizkd</cp:lastModifiedBy>
  <cp:revision>2</cp:revision>
  <cp:lastPrinted>2013-10-31T19:06:00Z</cp:lastPrinted>
  <dcterms:created xsi:type="dcterms:W3CDTF">2016-10-06T12:50:00Z</dcterms:created>
  <dcterms:modified xsi:type="dcterms:W3CDTF">2016-10-06T12:50:00Z</dcterms:modified>
</cp:coreProperties>
</file>